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1"/>
  </p:notesMasterIdLst>
  <p:handoutMasterIdLst>
    <p:handoutMasterId r:id="rId12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1040" y="-288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4544" y="6553200"/>
            <a:ext cx="18894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2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93413" y="6553200"/>
            <a:ext cx="1650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32324" y="6553200"/>
            <a:ext cx="1711677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5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6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9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0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9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28" y="6553200"/>
            <a:ext cx="173637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92</TotalTime>
  <Words>312</Words>
  <Application>Microsoft Macintosh PowerPoint</Application>
  <PresentationFormat>On-screen Show (4:3)</PresentationFormat>
  <Paragraphs>106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6.042 Lecture Template</vt:lpstr>
      <vt:lpstr>1_6.042 Lecture Template</vt:lpstr>
      <vt:lpstr>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5</cp:revision>
  <cp:lastPrinted>2013-04-04T02:36:59Z</cp:lastPrinted>
  <dcterms:created xsi:type="dcterms:W3CDTF">2011-02-09T15:01:58Z</dcterms:created>
  <dcterms:modified xsi:type="dcterms:W3CDTF">2014-02-09T03:31:07Z</dcterms:modified>
</cp:coreProperties>
</file>